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C3CDBA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01400</wp:posOffset>
            </wp:positionH>
            <wp:positionV relativeFrom="topMargin">
              <wp:posOffset>10680700</wp:posOffset>
            </wp:positionV>
            <wp:extent cx="469900" cy="381000"/>
            <wp:effectExtent l="0" t="0" r="6350" b="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辽宁省丹东市中考数学试卷</w:t>
      </w:r>
    </w:p>
    <w:p w14:paraId="0F39BF3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 w14:paraId="73E711E1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rPr>
          <w:rFonts w:ascii="宋体" w:hAnsi="宋体" w:eastAsia="宋体" w:cs="宋体"/>
          <w:color w:val="auto"/>
        </w:rPr>
        <w:t>的相反数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2" o:title="eqIdfd995178601c2ad7b40f973d268c7bb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>　　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14" o:title="eqId04582116cd765fcc5a52f44279ad6c9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5761F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-6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" o:title="eqId0cf3f23bfec394769b4670962b21999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8" o:title="eqId5e6486784415f3537c9a13556c05d8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6A2DE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几何体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立方块搭成，它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695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095375" cy="11239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9E0F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676275" cy="6762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085850" cy="723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41F91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066800" cy="7143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742950" cy="7429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2FAE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10C8D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9pt;width:74.3pt;" o:ole="t" filled="f" o:preferrelative="t" stroked="f" coordsize="21600,21600">
            <v:path/>
            <v:fill on="f" focussize="0,0"/>
            <v:stroke on="f" joinstyle="miter"/>
            <v:imagedata r:id="rId25" o:title="eqId8731748bf6593c77f69ea375b49482c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5pt;width:51.5pt;" o:ole="t" filled="f" o:preferrelative="t" stroked="f" coordsize="21600,21600">
            <v:path/>
            <v:fill on="f" focussize="0,0"/>
            <v:stroke on="f" joinstyle="miter"/>
            <v:imagedata r:id="rId27" o:title="eqIdbd8813f3bb5f03c8a74ba553e871d51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29" o:title="eqId65b9ab84772079daf674f751d1f7b0c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31" o:title="eqId823c8ec06095b71842d9c6fbcf10281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1F1CD8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校拟派一名跳高运动员参加一项校际比赛，对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跳高运动员进行了多次选拔比赛，他们比赛成绩的平均数和方差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26"/>
        <w:gridCol w:w="555"/>
        <w:gridCol w:w="608"/>
        <w:gridCol w:w="555"/>
        <w:gridCol w:w="608"/>
      </w:tblGrid>
      <w:tr w14:paraId="5CF07A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0B28C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CA13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9527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1124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294D7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丁</w:t>
            </w:r>
          </w:p>
        </w:tc>
      </w:tr>
      <w:tr w14:paraId="5A1AC3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F78DF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  <w:r>
              <w:object>
                <v:shape id="_x0000_i1033" o:spt="75" alt="学科网(www.zxxk.com)--教育资源门户，提供试卷、教案、课件、论文、素材以及各类教学资源下载，还有大量而丰富的教学相关资讯！" type="#_x0000_t75" style="height:13.65pt;width:22.8pt;" o:ole="t" filled="f" o:preferrelative="t" stroked="f" coordsize="21600,21600">
                  <v:path/>
                  <v:fill on="f" focussize="0,0"/>
                  <v:stroke on="f" joinstyle="miter"/>
                  <v:imagedata r:id="rId33" o:title="eqIda086266297d86fdc7abfc91f8c27003c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0683D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D0EC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38DAB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CE01E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8</w:t>
            </w:r>
          </w:p>
        </w:tc>
      </w:tr>
      <w:tr w14:paraId="4FB0BA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66DC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69C2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89069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.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8950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40E69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.5</w:t>
            </w:r>
          </w:p>
        </w:tc>
      </w:tr>
    </w:tbl>
    <w:p w14:paraId="69533A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中数据，要从中选择一名平均成绩好，且发挥稳定的运动员参加比赛，最合适的人选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436C3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丁</w:t>
      </w:r>
    </w:p>
    <w:p w14:paraId="50F02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在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" o:title="eqId15c0dbe3c080c4c4636c64803e5c1f7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7" o:title="eqId8b757f0c42ae5c9a2d6a4b19e5877b2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9" o:title="eqId105068b25f5a63af32f4082cfe08691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dc5c9827dfd0be5a9c85962d6ccbfb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3" o:title="eqId3d777d15cd733338ecfd0ea63819f62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5" o:title="eqIde7d19f963f7c803bcfcbb265ec6d430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4737E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2858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66C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8" o:title="eqIdb31a14bd2a972f43d7a26a99589ad08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" o:title="eqIdd36581140ebac5d28438ea63b1b23b6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2" o:title="eqId79a97bb4dcfab4ec7539bc783d563c4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4" o:title="eqId2fb94bd9eb80fb9f5f02f518bb8f22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</w:p>
    <w:p w14:paraId="260501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56" o:title="eqId7ea3596cd249f618d60472ec5aeb609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8" o:title="eqId7f94c4f6b762fddb0e313050ef6932e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60" o:title="eqId316ba5cbb31299d683ac6c7dd795db8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不等式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2" o:title="eqId9ae6c08e4c2f5db9a595dcdbd99f98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026C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5811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4C43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5" o:title="eqIde3a4d6cd8a88152e3c8ff322df44d55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" o:title="eqIde4c7a19e1029af85500bcff59d976b4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9" o:title="eqId752455799e49f846e2601304fec5d3b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1" o:title="eqId0b83a660527359758db64e656646629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</w:p>
    <w:p w14:paraId="09A9C4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一个不透明的袋子中，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红球和若干个黑球，每个球除颜色外都相同，若从袋中任意摸出一个球是红球的概率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73" o:title="eqId56d266a04f3dc7483eddbc26c5e487d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袋中黑球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A0A64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3D5D5E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5" o:title="eqId411b38a18046fea8e9fab1f9f9b80a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7" o:title="eqId8a11029ca6b4b9e7f777af0280cf163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以任意长为半径作弧，分别交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dc5c9827dfd0be5a9c85962d6ccbf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分别以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82" o:title="eqId52d092504d3c33c48be43f23b788efd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84" o:title="eqIdd39b8d91afc34e4a9b0fdbb6bafb908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86" o:title="eqId2cdba1337ec85fa9722cb4b320a82ae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" o:title="eqId03902478df1a55bc99703210bccab91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9d78abbad68bbbf12af10cd40ef4c35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2" o:title="eqId73465a1f9aa03481295bf6bd3c6903ac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94" o:title="eqIdd4be7f240eecd44df084f0e6725faf3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96" o:title="eqId4b927d9cc093ac57b4bd6cc3b7ee99c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a6655e2fa64a32cd12fe0279afd65d7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9E399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1144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D5ED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73A942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5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eqId60ef95894ceebaf236170e8832dcf7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06" o:title="eqIdc03366e8ad89bbf52a24243e94646fc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108" o:title="eqId53c51c25b65a37b676ae3c3b71c29f9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10" o:title="eqId828628c0876b45381c9a0edeb0fec23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2" o:title="eqId49b50357a6545cae8348e3059312f52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35pt;width:52.95pt;" o:ole="t" filled="f" o:preferrelative="t" stroked="f" coordsize="21600,21600">
            <v:path/>
            <v:fill on="f" focussize="0,0"/>
            <v:stroke on="f" joinstyle="miter"/>
            <v:imagedata r:id="rId114" o:title="eqId00b2f9aa11a47087e5fc483cf712ca9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矩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5" o:title="eqId411b38a18046fea8e9fab1f9f9b80a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8BD8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171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464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118" o:title="eqId7a554e03744b5befe9e0939377dafa8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0" o:title="eqId028cb6b7edbc68ff29175ce488f6993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22" o:title="eqId8ea33806862296b520df443413b9553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4" o:title="eqId6099ed63166b2d5a0e0e2be5c2dbb4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</w:p>
    <w:p w14:paraId="6D2F08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26" o:title="eqId8352b2e643a7ce605334f1b0e572bfb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28" o:title="eqId8a18a7caa080988802ba1145b4fe420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抛物线的顶点，对称轴为直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30" o:title="eqId9e1c84057882768f20a01365c81b676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部分图象如图所示，则以下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32" o:title="eqId73c21bd0bd90a89b7ff5ac0eacf612a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134" o:title="eqIdcf99d32082c8bc6e62168c2ff38a606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136" o:title="eqIdf8ed036dbb246db21d427b1841ed338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138" o:title="eqId62df6feec0736be43171e25089d126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两个点，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0" o:title="eqId26d8dafc71b106f39f4e15442220897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42" o:title="eqId92cd9af362cd03aca8cc82a6c849149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4" o:title="eqId2ac67e9a909472ab852d38d2ec66a1e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6" o:title="eqId81dea63b8ce3e51adf66cf7b9982a24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有一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8" o:title="eqId186dee1a1cf68677d143172a2a50709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时，则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50" o:title="eqId6465da5933a512cea5014bb55c5ee8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152" o:title="eqIdc49e7be7a373bd9ff32b6441c3d6b4a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实数根，则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154" o:title="eqId88e42953357fe79c16248ef4c79e608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结论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6F317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6002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A7DE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797F20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26BD7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地球的海洋面积为</w:t>
      </w:r>
      <w:r>
        <w:rPr>
          <w:rFonts w:ascii="Times New Roman" w:hAnsi="Times New Roman" w:eastAsia="Times New Roman" w:cs="Times New Roman"/>
          <w:color w:val="000000"/>
        </w:rPr>
        <w:t>361000000k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数字</w:t>
      </w:r>
      <w:r>
        <w:rPr>
          <w:rFonts w:ascii="Times New Roman" w:hAnsi="Times New Roman" w:eastAsia="Times New Roman" w:cs="Times New Roman"/>
          <w:color w:val="000000"/>
        </w:rPr>
        <w:t>361000000</w: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F90BE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57" o:title="eqId129679be01561c181fd4ca0712256d5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DE2F7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青年排球队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名队员，年龄的情况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450"/>
        <w:gridCol w:w="450"/>
        <w:gridCol w:w="450"/>
        <w:gridCol w:w="450"/>
        <w:gridCol w:w="450"/>
      </w:tblGrid>
      <w:tr w14:paraId="2977BC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79A2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610E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E398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7314C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9C6B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6DEDC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</w:tr>
      <w:tr w14:paraId="3BB754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7ECE1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3D114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35FA6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BC2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17B6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0222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2005FB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这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名队员年龄的中位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岁．</w:t>
      </w:r>
    </w:p>
    <w:p w14:paraId="3C1866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59" o:title="eqId9f91ab43ae500a7ca3af29ed9c55045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6" o:title="eqId81dea63b8ce3e51adf66cf7b9982a24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9C1A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62" o:title="eqIddb6667c76c6aea6c507d770b32d7e81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02614863" name="图片 702614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614863" name="图片 702614863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集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33908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5" o:title="eqId411b38a18046fea8e9fab1f9f9b80a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166" o:title="eqId78b65065ec3a0cb4b050989165c003d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dc5c9827dfd0be5a9c85962d6ccbfb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9d78abbad68bbbf12af10cd40ef4c35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0" o:title="eqId68a83fdd2ba72a2dba0b6b10bb3e06b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72" o:title="eqId274cf35acb4a1748d15c39d15a9bea7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74" o:title="eqIdd13dd6c515c2125c9dd49dd3cc39cf6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6" o:title="eqId06e322e0c87479bba874db9ae9ba36b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ACB61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2573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E7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反比例函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79" o:title="eqId9212e728b36c078188606c9d429389d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一点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81" o:title="eqIdd2241bd71e0c20867029e489f9ba655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eqId60ef95894ceebaf236170e8832dcf7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184" o:title="eqIde7777a27259d26724229b604df42656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任意一点，连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8" o:title="eqId03902478df1a55bc99703210bccab91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88" o:title="eqIdab2a2834d80ff574e79eae8ca8d4e94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0" o:title="eqIddd707b69a11f8de5566f23c1a2a9ff5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8AC46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7430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9FA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坐标原点，已知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193" o:title="eqId241ce9bd28046ce9b90f43b39113288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95" o:title="eqIdd429efe96d68065e7d433c996682791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半轴上，连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f52a58fbaf4fea03567e88a9f0f6e37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dc5c9827dfd0be5a9c85962d6ccbfb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5pt;width:60.7pt;" o:ole="t" filled="f" o:preferrelative="t" stroked="f" coordsize="21600,21600">
            <v:path/>
            <v:fill on="f" focussize="0,0"/>
            <v:stroke on="f" joinstyle="miter"/>
            <v:imagedata r:id="rId199" o:title="eqId152d640527dc176169ac2418761f7e9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dc5c9827dfd0be5a9c85962d6ccbfb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等边三角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202" o:title="eqIdca67a5b8f69507c8b80379e86f90a8ce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02614861" name="图片 702614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614861" name="图片 702614861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100AF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1715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E83B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EA360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205" o:title="eqId805283e873f46bde44ea68421895817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207" o:title="eqId24bfae20aefe77a6c7db08990891ea4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8DF5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提高学生的安全意识，某学校组织学生参加了“安全知识答题”活动．该校随机抽取部分学生答题成绩进行统计，将成绩分为四个等级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优秀）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（良好）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一般）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（不合格），并根据结果绘制成如图所示的两幅不完整的统计图．</w:t>
      </w:r>
    </w:p>
    <w:p w14:paraId="11D12D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05350" cy="18288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AA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所给信息解答下列问题：</w:t>
      </w:r>
    </w:p>
    <w:p w14:paraId="587E5A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抽样调查共抽取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人，条形统计图中的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10" o:title="eqIda6c57bbef89a37f1a3808c0ceeac0c2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4D29EA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条形统计图补充完整，在扇形统计图中，求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等所在扇形圆心角的度数；</w:t>
      </w:r>
    </w:p>
    <w:p w14:paraId="3BDF9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估计该校学生答题成绩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等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等共有多少人；</w:t>
      </w:r>
    </w:p>
    <w:p w14:paraId="2B6F8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学校要从答题成绩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等且表达能力较强的甲、乙、丙、丁四名学生中，随机抽出两名学生去做“安全知识宣传员”，请用列表或画树状图的方法，求抽出的两名学生恰好是甲和丁的概率．</w:t>
      </w:r>
    </w:p>
    <w:p w14:paraId="25CE2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05A7D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畅通交通，扮靓城市”，某市在道路提升改造中，将一座长度为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米的桥梁进行重新改造．为了尽快通车，某施工队在实际施工时，每天工作效率比原计划提高了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2" o:title="eqId3b1065ae0947705c7d16a5a86c78f0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果提前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天成功地完成了大桥的改造任务，那么该施工队原计划每天改造多少米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29FCEF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弦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的一点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0" o:title="eqIda1e4b16c2c6c9bd089da78122e9d25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22" o:title="eqId48f3c9abbd78e9a6840ee5f30381daa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5" o:title="eqIde0629ce42392a7fe9be21d25c39c3e6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27" o:title="eqId374e2198b495b86b0f8308d28035a3d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5" o:title="eqIde0629ce42392a7fe9be21d25c39c3e6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0" o:title="eqId7dea2ae9d515f9ab351ad72306b776e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2BB43A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2858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A33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5" o:title="eqIde0629ce42392a7fe9be21d25c39c3e6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15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89AAF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235" o:title="eqId169145cfb31e4fc502a3b2f47a64483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37" o:title="eqIdee48ea80b9da829d90500930d240765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39" o:title="eqId9c90d74a571ef27c138608cc1ca3062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1" o:title="eqId85c4bdfb0db1e31e8459df1d15f9ab5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4144E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09481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一艘轮船由西向东航行，行驶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岛时，测得灯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它北偏东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3" o:title="eqIdd7451b9d94e28503b8ac931632ff9db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继续向东航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245" o:title="eqIde0106e58e1e237b72aea6d1878c7866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港，此时测得灯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它北偏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47" o:title="eqIdb79301c6aac0bfa1f08928968a195ed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求轮船在航行过程中与灯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最短距离．（结果精确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15pt;width:44.8pt;" o:ole="t" filled="f" o:preferrelative="t" stroked="f" coordsize="21600,21600">
            <v:path/>
            <v:fill on="f" focussize="0,0"/>
            <v:stroke on="f" joinstyle="miter"/>
            <v:imagedata r:id="rId249" o:title="eqId042a61a8e71f709ede82c3d50941d38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参考数据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251" o:title="eqId9276f5c80582d75a9731f68947c5d08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53" o:title="eqId52a91fa163ba018df2dcf31e86f1018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255" o:title="eqIdc114c8734f0d064de64d8457655a980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4pt;width:68.25pt;" o:ole="t" filled="f" o:preferrelative="t" stroked="f" coordsize="21600,21600">
            <v:path/>
            <v:fill on="f" focussize="0,0"/>
            <v:stroke on="f" joinstyle="miter"/>
            <v:imagedata r:id="rId257" o:title="eqId8ecbfdc8e710b1871c1637fef3bf457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68.8pt;" o:ole="t" filled="f" o:preferrelative="t" stroked="f" coordsize="21600,21600">
            <v:path/>
            <v:fill on="f" focussize="0,0"/>
            <v:stroke on="f" joinstyle="miter"/>
            <v:imagedata r:id="rId259" o:title="eqIdeb1b54abf121550afb1403ac0fe79c8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75pt;width:67pt;" o:ole="t" filled="f" o:preferrelative="t" stroked="f" coordsize="21600,21600">
            <v:path/>
            <v:fill on="f" focussize="0,0"/>
            <v:stroke on="f" joinstyle="miter"/>
            <v:imagedata r:id="rId261" o:title="eqIdab2ed84eeed64d5a73ee3672692cb8c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2DA049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1143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5F8C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0C2B6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品牌大米远近闻名，深受广大消费者喜爱，某超市每天购进一批成本价为每千克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的该大米，以不低于成本价且不超过每千克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的价格销售．当每千克售价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时，每天售出大米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4" o:title="eqId39d000b5416214a31efc62f37690eb3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每千克售价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元时，每天售出大米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266" o:title="eqIded0ae6ce2db50abeac7392179ebe796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分析销售数据发现：每天销售大米的数量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pt;width:34.5pt;" o:ole="t" filled="f" o:preferrelative="t" stroked="f" coordsize="21600,21600">
            <v:path/>
            <v:fill on="f" focussize="0,0"/>
            <v:stroke on="f" joinstyle="miter"/>
            <v:imagedata r:id="rId268" o:title="eqId5f7ba141ebda474f23add16d7be4edb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每千克售价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6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满足一次函数关系．</w:t>
      </w:r>
    </w:p>
    <w:p w14:paraId="6D9E6D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直接写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；</w:t>
      </w:r>
    </w:p>
    <w:p w14:paraId="02BE58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超市将该大米每千克售价定为多少元时，每天销售该大米的利润可达到</w:t>
      </w:r>
      <w:r>
        <w:rPr>
          <w:rFonts w:ascii="Times New Roman" w:hAnsi="Times New Roman" w:eastAsia="Times New Roman" w:cs="Times New Roman"/>
          <w:color w:val="000000"/>
        </w:rPr>
        <w:t>1800</w:t>
      </w:r>
      <w:r>
        <w:rPr>
          <w:rFonts w:ascii="宋体" w:hAnsi="宋体" w:eastAsia="宋体" w:cs="宋体"/>
          <w:color w:val="000000"/>
        </w:rPr>
        <w:t>元？</w:t>
      </w:r>
    </w:p>
    <w:p w14:paraId="024352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每千克售价定为多少元时，每天获利最大？最大利润为多少？</w:t>
      </w:r>
    </w:p>
    <w:p w14:paraId="3D9B9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解答题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057EF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" o:title="eqId15c0dbe3c080c4c4636c64803e5c1f7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272" o:title="eqId9c06154cae3bf7a8ce5a1e97a738087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274" o:title="eqId2fb01d2b57580731c8b807ac8cffc8b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276" o:title="eqId305a88d4e0249bd16d48eda01331d2d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dc5c9827dfd0be5a9c85962d6ccbfb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四边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b2257da1e2425f2ea9ac7440f52659f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（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按逆时针顺序排列）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81" o:title="eqId2234050438a8305fbc4f4f16b5c392d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95pt;width:38.9pt;" o:ole="t" filled="f" o:preferrelative="t" stroked="f" coordsize="21600,21600">
            <v:path/>
            <v:fill on="f" focussize="0,0"/>
            <v:stroke on="f" joinstyle="miter"/>
            <v:imagedata r:id="rId283" o:title="eqId377b5f7197e5bd1afeea4d931307956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菱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b2257da1e2425f2ea9ac7440f52659f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绕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旋转，连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6" o:title="eqId77a7e4a6765ce78b05ee97764771e01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88" o:title="eqId4eedae8d316c76e3d0b451256de03fb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6" o:title="eqId77a7e4a6765ce78b05ee97764771e01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直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88" o:title="eqId4eedae8d316c76e3d0b451256de03fb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夹的锐角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92" o:title="eqIde170f206fdbbd834aad7580c727e2cc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FAB8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91025" cy="11334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243F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菱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b2257da1e2425f2ea9ac7440f52659f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旋转的过程中，当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6" o:title="eqId2a30f3a8b673cc28bd90c50cf1a3528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8" o:title="eqId9e52a8f07834cbbbe4224962672fbbb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如图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，请直接写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6" o:title="eqId77a7e4a6765ce78b05ee97764771e0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88" o:title="eqId4eedae8d316c76e3d0b451256de03fb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及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92" o:title="eqIde170f206fdbbd834aad7580c727e2cc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401E5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菱形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b2257da1e2425f2ea9ac7440f52659ff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旋转到如图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所示的位置时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是否成立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若成立，请写出证明过程；若不成立，请说明理由；</w:t>
      </w:r>
    </w:p>
    <w:p w14:paraId="7D0257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设直线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86" o:title="eqId77a7e4a6765ce78b05ee97764771e01f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88" o:title="eqId4eedae8d316c76e3d0b451256de03fb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在菱形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b2257da1e2425f2ea9ac7440f52659f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旋转一周的过程中，当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2" o:title="eqId49b50357a6545cae8348e3059312f5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经过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08" o:title="eqId7f9e8449aad35c5d840a3395ea86df6d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0" o:title="eqId9524e3810e06dc781285f1289e75d65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690E61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解答题（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55B3D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6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2614859" name="图片 702614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614859" name="图片 702614859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13" o:title="eqIdb286a72a818ccc52e63581841da08dd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315" o:title="eqId1a525534689bd2701205d4ab17574c3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317" o:title="eqIdc850811ba59a05e945a665196539a04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011B6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0375" cy="16383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B8A4F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02614857" name="图片 702614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614857" name="图片 702614857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达式；</w:t>
      </w:r>
    </w:p>
    <w:p w14:paraId="0A2697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抛物线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02614865" name="图片 702614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614865" name="图片 702614865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个动点，设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横坐标是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320" o:title="eqId5f79b590e9d6b4c09ab768b417723a9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322" o:title="eqId3d84acd3c96e20c0ce064aac125f7fe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直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eqId60ef95894ceebaf236170e8832dcf7e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当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三点中一个点平分另外两点组成的线段时，求线段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5" o:title="eqIdd004d2d115b477ade6af7ddb93db0df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6B6E5C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抛物线上的一个动点（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不与顶点重合）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抛物线对称轴上的一个点，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坐标平面内，当四边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7" o:title="eqId0ae0c90667270559afceb64409f3d2b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邻边之比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29" o:title="eqId37d65e051e943ab28fa57aee2fb5799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横坐标．</w:t>
      </w:r>
    </w:p>
    <w:p w14:paraId="70635DA5">
      <w:pPr>
        <w:spacing w:line="360" w:lineRule="auto"/>
        <w:jc w:val="left"/>
        <w:textAlignment w:val="center"/>
        <w:rPr>
          <w:color w:val="000000"/>
        </w:rPr>
      </w:pPr>
    </w:p>
    <w:p w14:paraId="4ECC7342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F8CB7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599853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ACC4B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E4831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0A8F33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35D75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8FA2FF5"/>
    <w:rsid w:val="38274566"/>
    <w:rsid w:val="3CF37BE1"/>
    <w:rsid w:val="5A700DC8"/>
    <w:rsid w:val="5D811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png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1" Type="http://schemas.openxmlformats.org/officeDocument/2006/relationships/fontTable" Target="fontTable.xml"/><Relationship Id="rId330" Type="http://schemas.openxmlformats.org/officeDocument/2006/relationships/customXml" Target="../customXml/item1.xml"/><Relationship Id="rId33" Type="http://schemas.openxmlformats.org/officeDocument/2006/relationships/image" Target="media/image15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6.bin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48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3.bin"/><Relationship Id="rId318" Type="http://schemas.openxmlformats.org/officeDocument/2006/relationships/image" Target="media/image147.jpeg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3.wmf"/><Relationship Id="rId310" Type="http://schemas.openxmlformats.org/officeDocument/2006/relationships/image" Target="media/image142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oleObject" Target="embeddings/oleObject155.bin"/><Relationship Id="rId303" Type="http://schemas.openxmlformats.org/officeDocument/2006/relationships/oleObject" Target="embeddings/oleObject154.bin"/><Relationship Id="rId302" Type="http://schemas.openxmlformats.org/officeDocument/2006/relationships/oleObject" Target="embeddings/oleObject153.bin"/><Relationship Id="rId301" Type="http://schemas.openxmlformats.org/officeDocument/2006/relationships/oleObject" Target="embeddings/oleObject152.bin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48.bin"/><Relationship Id="rId294" Type="http://schemas.openxmlformats.org/officeDocument/2006/relationships/oleObject" Target="embeddings/oleObject147.bin"/><Relationship Id="rId293" Type="http://schemas.openxmlformats.org/officeDocument/2006/relationships/image" Target="media/image138.jpeg"/><Relationship Id="rId292" Type="http://schemas.openxmlformats.org/officeDocument/2006/relationships/image" Target="media/image137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2.bin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4.bin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png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oleObject" Target="embeddings/oleObject114.bin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png"/><Relationship Id="rId230" Type="http://schemas.openxmlformats.org/officeDocument/2006/relationships/image" Target="media/image109.wmf"/><Relationship Id="rId23" Type="http://schemas.openxmlformats.org/officeDocument/2006/relationships/image" Target="media/image10.png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png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jpeg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oleObject" Target="embeddings/oleObject93.bin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png"/><Relationship Id="rId190" Type="http://schemas.openxmlformats.org/officeDocument/2006/relationships/image" Target="media/image92.wmf"/><Relationship Id="rId19" Type="http://schemas.openxmlformats.org/officeDocument/2006/relationships/image" Target="media/image6.png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5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png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oleObject" Target="embeddings/oleObject77.bin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png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png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317</Words>
  <Characters>2528</Characters>
  <Lines>0</Lines>
  <Paragraphs>0</Paragraphs>
  <TotalTime>4</TotalTime>
  <ScaleCrop>false</ScaleCrop>
  <LinksUpToDate>false</LinksUpToDate>
  <CharactersWithSpaces>268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16T09:30:00Z</dcterms:created>
  <dc:creator>学科网试题生产平台</dc:creator>
  <dc:description>3350690516918272</dc:description>
  <cp:lastModifiedBy>上帝掷骰子吗</cp:lastModifiedBy>
  <dcterms:modified xsi:type="dcterms:W3CDTF">2024-07-19T05:44:1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A407858338744A1A946A492E8CA119B_12</vt:lpwstr>
  </property>
</Properties>
</file>